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97A6D" w:rsidRDefault="00997A6D" w:rsidP="00997A6D">
      <w:r>
        <w:t>Name: ____________________</w:t>
      </w:r>
      <w:r>
        <w:tab/>
      </w:r>
      <w:r>
        <w:tab/>
        <w:t>Table #: _____</w:t>
      </w:r>
      <w:r>
        <w:tab/>
        <w:t>Period: _______</w:t>
      </w:r>
      <w:r>
        <w:tab/>
        <w:t>Date: _____</w:t>
      </w:r>
    </w:p>
    <w:p w:rsidR="00997A6D" w:rsidRPr="00997A6D" w:rsidRDefault="00997A6D" w:rsidP="00997A6D">
      <w:pPr>
        <w:jc w:val="center"/>
        <w:rPr>
          <w:b/>
          <w:sz w:val="32"/>
        </w:rPr>
      </w:pPr>
      <w:r w:rsidRPr="00997A6D">
        <w:rPr>
          <w:b/>
          <w:sz w:val="32"/>
        </w:rPr>
        <w:t xml:space="preserve">5.2A </w:t>
      </w:r>
      <w:proofErr w:type="spellStart"/>
      <w:r w:rsidRPr="00997A6D">
        <w:rPr>
          <w:b/>
          <w:sz w:val="32"/>
        </w:rPr>
        <w:t>Proportions_Classwork</w:t>
      </w:r>
      <w:proofErr w:type="spellEnd"/>
    </w:p>
    <w:p w:rsidR="00997A6D" w:rsidRDefault="00997A6D" w:rsidP="00997A6D">
      <w:pPr>
        <w:spacing w:after="0" w:line="240" w:lineRule="auto"/>
        <w:rPr>
          <w:i/>
        </w:rPr>
      </w:pPr>
      <w:r w:rsidRPr="009B503B">
        <w:rPr>
          <w:i/>
        </w:rPr>
        <w:t>Objective: use equivalent ratios to determine whether two ratios form a proportion; use the Cross Products Property to determine whether two ratios form a proportion. (CC.SS.7.RP.2a</w:t>
      </w:r>
      <w:r w:rsidRPr="009B503B">
        <w:rPr>
          <w:i/>
        </w:rPr>
        <w:tab/>
        <w:t>MP3: Construct Viable Argument)</w:t>
      </w:r>
    </w:p>
    <w:p w:rsidR="00997A6D" w:rsidRDefault="00997A6D" w:rsidP="00997A6D">
      <w:pPr>
        <w:spacing w:after="0" w:line="240" w:lineRule="auto"/>
        <w:rPr>
          <w:i/>
        </w:rPr>
      </w:pPr>
      <w:r>
        <w:rPr>
          <w:i/>
        </w:rPr>
        <w:t>HW: 5.2A worksheet</w:t>
      </w:r>
    </w:p>
    <w:p w:rsidR="00997A6D" w:rsidRDefault="00997A6D" w:rsidP="00997A6D">
      <w:pPr>
        <w:rPr>
          <w:i/>
        </w:rPr>
      </w:pPr>
    </w:p>
    <w:tbl>
      <w:tblPr>
        <w:tblStyle w:val="TableGrid"/>
        <w:tblW w:w="10435" w:type="dxa"/>
        <w:tblLook w:val="04A0" w:firstRow="1" w:lastRow="0" w:firstColumn="1" w:lastColumn="0" w:noHBand="0" w:noVBand="1"/>
      </w:tblPr>
      <w:tblGrid>
        <w:gridCol w:w="10458"/>
      </w:tblGrid>
      <w:tr w:rsidR="00997A6D" w:rsidTr="004E39A7">
        <w:tc>
          <w:tcPr>
            <w:tcW w:w="10435" w:type="dxa"/>
          </w:tcPr>
          <w:p w:rsidR="00997A6D" w:rsidRPr="009B503B" w:rsidRDefault="00997A6D" w:rsidP="004E39A7">
            <w:pPr>
              <w:rPr>
                <w:b/>
                <w:sz w:val="24"/>
              </w:rPr>
            </w:pPr>
            <w:r w:rsidRPr="009B503B">
              <w:rPr>
                <w:b/>
                <w:sz w:val="24"/>
              </w:rPr>
              <w:t>REVIEW:</w:t>
            </w:r>
          </w:p>
          <w:tbl>
            <w:tblPr>
              <w:tblStyle w:val="TableGrid"/>
              <w:tblW w:w="10232" w:type="dxa"/>
              <w:tblLook w:val="04A0" w:firstRow="1" w:lastRow="0" w:firstColumn="1" w:lastColumn="0" w:noHBand="0" w:noVBand="1"/>
            </w:tblPr>
            <w:tblGrid>
              <w:gridCol w:w="5012"/>
              <w:gridCol w:w="5220"/>
            </w:tblGrid>
            <w:tr w:rsidR="00997A6D" w:rsidTr="004E39A7">
              <w:tc>
                <w:tcPr>
                  <w:tcW w:w="5012" w:type="dxa"/>
                </w:tcPr>
                <w:p w:rsidR="00997A6D" w:rsidRPr="009B503B" w:rsidRDefault="00997A6D" w:rsidP="00997A6D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i/>
                    </w:rPr>
                  </w:pPr>
                  <w:r w:rsidRPr="009B503B">
                    <w:rPr>
                      <w:i/>
                    </w:rPr>
                    <w:t>Are the fractions equivalent? Explain.</w:t>
                  </w:r>
                </w:p>
                <w:p w:rsidR="00997A6D" w:rsidRPr="009B503B" w:rsidRDefault="00906E82" w:rsidP="004E39A7">
                  <w:pPr>
                    <w:pStyle w:val="ListParagraph"/>
                    <w:ind w:left="360"/>
                    <w:rPr>
                      <w:rFonts w:eastAsiaTheme="minorEastAsia"/>
                      <w:i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6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4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 xml:space="preserve"> and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3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8</m:t>
                          </m:r>
                        </m:den>
                      </m:f>
                    </m:oMath>
                  </m:oMathPara>
                </w:p>
                <w:p w:rsidR="00997A6D" w:rsidRDefault="00997A6D" w:rsidP="004E39A7"/>
                <w:p w:rsidR="00997A6D" w:rsidRDefault="00997A6D" w:rsidP="004E39A7"/>
                <w:p w:rsidR="00997A6D" w:rsidRDefault="00997A6D" w:rsidP="004E39A7"/>
                <w:p w:rsidR="00997A6D" w:rsidRDefault="00997A6D" w:rsidP="004E39A7"/>
                <w:p w:rsidR="00997A6D" w:rsidRDefault="00997A6D" w:rsidP="004E39A7"/>
                <w:p w:rsidR="00997A6D" w:rsidRDefault="00997A6D" w:rsidP="004E39A7"/>
              </w:tc>
              <w:tc>
                <w:tcPr>
                  <w:tcW w:w="5220" w:type="dxa"/>
                </w:tcPr>
                <w:p w:rsidR="00997A6D" w:rsidRPr="009B503B" w:rsidRDefault="00997A6D" w:rsidP="00997A6D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i/>
                    </w:rPr>
                  </w:pPr>
                  <w:r w:rsidRPr="009B503B">
                    <w:rPr>
                      <w:i/>
                    </w:rPr>
                    <w:t>Are the fractions equivalent? Explain.</w:t>
                  </w:r>
                </w:p>
                <w:p w:rsidR="00997A6D" w:rsidRPr="009B503B" w:rsidRDefault="00906E82" w:rsidP="004E39A7">
                  <w:pPr>
                    <w:pStyle w:val="ListParagraph"/>
                    <w:ind w:left="360"/>
                    <w:rPr>
                      <w:rFonts w:eastAsiaTheme="minorEastAsia"/>
                      <w:i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5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5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 xml:space="preserve"> and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5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100</m:t>
                          </m:r>
                        </m:den>
                      </m:f>
                    </m:oMath>
                  </m:oMathPara>
                </w:p>
                <w:p w:rsidR="00997A6D" w:rsidRDefault="00997A6D" w:rsidP="004E39A7">
                  <w:pPr>
                    <w:pStyle w:val="ListParagraph"/>
                    <w:ind w:left="360"/>
                    <w:rPr>
                      <w:rFonts w:eastAsiaTheme="minorEastAsia"/>
                      <w:i/>
                    </w:rPr>
                  </w:pPr>
                </w:p>
                <w:p w:rsidR="00997A6D" w:rsidRPr="009B503B" w:rsidRDefault="00997A6D" w:rsidP="004E39A7">
                  <w:pPr>
                    <w:pStyle w:val="ListParagraph"/>
                    <w:ind w:left="360"/>
                    <w:rPr>
                      <w:rFonts w:eastAsiaTheme="minorEastAsia"/>
                      <w:i/>
                    </w:rPr>
                  </w:pPr>
                </w:p>
                <w:p w:rsidR="00997A6D" w:rsidRDefault="00997A6D" w:rsidP="004E39A7">
                  <w:pPr>
                    <w:pStyle w:val="ListParagraph"/>
                    <w:ind w:left="360"/>
                  </w:pPr>
                </w:p>
              </w:tc>
            </w:tr>
            <w:tr w:rsidR="00997A6D" w:rsidTr="004E39A7">
              <w:tc>
                <w:tcPr>
                  <w:tcW w:w="5012" w:type="dxa"/>
                </w:tcPr>
                <w:p w:rsidR="00997A6D" w:rsidRPr="009B503B" w:rsidRDefault="00997A6D" w:rsidP="00997A6D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rFonts w:ascii="Cambria Math" w:hAnsi="Cambria Math"/>
                      <w:oMath/>
                    </w:rPr>
                  </w:pPr>
                  <m:oMath>
                    <m:r>
                      <w:rPr>
                        <w:rFonts w:ascii="Cambria Math" w:hAnsi="Cambria Math"/>
                      </w:rPr>
                      <m:t>Simplify 4x+2(3x)</m:t>
                    </m:r>
                  </m:oMath>
                </w:p>
                <w:p w:rsidR="00997A6D" w:rsidRDefault="00997A6D" w:rsidP="004E39A7">
                  <w:pPr>
                    <w:rPr>
                      <w:rFonts w:eastAsiaTheme="minorEastAsia"/>
                    </w:rPr>
                  </w:pPr>
                </w:p>
                <w:p w:rsidR="00997A6D" w:rsidRDefault="00997A6D" w:rsidP="004E39A7">
                  <w:pPr>
                    <w:rPr>
                      <w:rFonts w:eastAsiaTheme="minorEastAsia"/>
                    </w:rPr>
                  </w:pPr>
                </w:p>
                <w:p w:rsidR="00997A6D" w:rsidRDefault="00997A6D" w:rsidP="004E39A7">
                  <w:pPr>
                    <w:rPr>
                      <w:rFonts w:eastAsiaTheme="minorEastAsia"/>
                    </w:rPr>
                  </w:pPr>
                </w:p>
                <w:p w:rsidR="00997A6D" w:rsidRDefault="00997A6D" w:rsidP="004E39A7">
                  <w:pPr>
                    <w:rPr>
                      <w:rFonts w:eastAsiaTheme="minorEastAsia"/>
                    </w:rPr>
                  </w:pPr>
                </w:p>
                <w:p w:rsidR="00997A6D" w:rsidRDefault="00997A6D" w:rsidP="004E39A7">
                  <w:pPr>
                    <w:rPr>
                      <w:rFonts w:eastAsiaTheme="minorEastAsia"/>
                    </w:rPr>
                  </w:pPr>
                </w:p>
                <w:p w:rsidR="00997A6D" w:rsidRDefault="00997A6D" w:rsidP="004E39A7">
                  <w:pPr>
                    <w:rPr>
                      <w:rFonts w:eastAsiaTheme="minorEastAsia"/>
                    </w:rPr>
                  </w:pPr>
                </w:p>
                <w:p w:rsidR="00997A6D" w:rsidRDefault="00997A6D" w:rsidP="004E39A7">
                  <w:pPr>
                    <w:rPr>
                      <w:rFonts w:eastAsiaTheme="minorEastAsia"/>
                    </w:rPr>
                  </w:pPr>
                </w:p>
                <w:p w:rsidR="00997A6D" w:rsidRPr="009B503B" w:rsidRDefault="00997A6D" w:rsidP="004E39A7">
                  <w:pPr>
                    <w:rPr>
                      <w:rFonts w:ascii="Cambria Math" w:hAnsi="Cambria Math"/>
                      <w:oMath/>
                    </w:rPr>
                  </w:pPr>
                </w:p>
              </w:tc>
              <w:tc>
                <w:tcPr>
                  <w:tcW w:w="5220" w:type="dxa"/>
                </w:tcPr>
                <w:p w:rsidR="00997A6D" w:rsidRPr="009B503B" w:rsidRDefault="00997A6D" w:rsidP="00997A6D">
                  <w:pPr>
                    <w:pStyle w:val="ListParagraph"/>
                    <w:numPr>
                      <w:ilvl w:val="0"/>
                      <w:numId w:val="1"/>
                    </w:numPr>
                    <w:rPr>
                      <w:rFonts w:eastAsiaTheme="minorEastAsia"/>
                    </w:rPr>
                  </w:pPr>
                  <m:oMath>
                    <m:r>
                      <w:rPr>
                        <w:rFonts w:ascii="Cambria Math" w:hAnsi="Cambria Math"/>
                      </w:rPr>
                      <m:t xml:space="preserve">Solve for x.  </m:t>
                    </m:r>
                  </m:oMath>
                </w:p>
                <w:p w:rsidR="00997A6D" w:rsidRPr="009B503B" w:rsidRDefault="00997A6D" w:rsidP="004E39A7">
                  <w:pPr>
                    <w:pStyle w:val="ListParagraph"/>
                    <w:ind w:left="360"/>
                    <w:rPr>
                      <w:rFonts w:eastAsiaTheme="minorEastAsia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x-4=12</m:t>
                      </m:r>
                    </m:oMath>
                  </m:oMathPara>
                </w:p>
                <w:p w:rsidR="00997A6D" w:rsidRDefault="00997A6D" w:rsidP="004E39A7">
                  <w:pPr>
                    <w:pStyle w:val="ListParagraph"/>
                    <w:ind w:left="360"/>
                    <w:rPr>
                      <w:rFonts w:eastAsiaTheme="minorEastAsia"/>
                    </w:rPr>
                  </w:pPr>
                </w:p>
                <w:p w:rsidR="00997A6D" w:rsidRDefault="00997A6D" w:rsidP="004E39A7">
                  <w:pPr>
                    <w:pStyle w:val="ListParagraph"/>
                    <w:ind w:left="360"/>
                    <w:rPr>
                      <w:rFonts w:eastAsiaTheme="minorEastAsia"/>
                    </w:rPr>
                  </w:pPr>
                </w:p>
                <w:p w:rsidR="00997A6D" w:rsidRDefault="00997A6D" w:rsidP="004E39A7">
                  <w:pPr>
                    <w:pStyle w:val="ListParagraph"/>
                    <w:ind w:left="360"/>
                    <w:rPr>
                      <w:rFonts w:eastAsiaTheme="minorEastAsia"/>
                    </w:rPr>
                  </w:pPr>
                </w:p>
                <w:p w:rsidR="00997A6D" w:rsidRPr="009B503B" w:rsidRDefault="00997A6D" w:rsidP="004E39A7">
                  <w:pPr>
                    <w:pStyle w:val="ListParagraph"/>
                    <w:ind w:left="360"/>
                    <w:rPr>
                      <w:rFonts w:eastAsiaTheme="minorEastAsia"/>
                    </w:rPr>
                  </w:pPr>
                </w:p>
              </w:tc>
            </w:tr>
          </w:tbl>
          <w:p w:rsidR="00997A6D" w:rsidRDefault="00997A6D" w:rsidP="004E39A7"/>
        </w:tc>
      </w:tr>
    </w:tbl>
    <w:p w:rsidR="00997A6D" w:rsidRPr="009B503B" w:rsidRDefault="00997A6D" w:rsidP="00997A6D">
      <w:pPr>
        <w:rPr>
          <w:i/>
        </w:rPr>
      </w:pPr>
    </w:p>
    <w:p w:rsidR="00997A6D" w:rsidRDefault="00997A6D" w:rsidP="00997A6D">
      <w:r>
        <w:rPr>
          <w:noProof/>
        </w:rPr>
        <w:drawing>
          <wp:inline distT="0" distB="0" distL="0" distR="0" wp14:anchorId="068532CD" wp14:editId="3EFA9101">
            <wp:extent cx="4400550" cy="16097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40055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7A6D" w:rsidRDefault="00997A6D" w:rsidP="00997A6D">
      <w:pPr>
        <w:rPr>
          <w:i/>
        </w:rPr>
      </w:pPr>
    </w:p>
    <w:p w:rsidR="00997A6D" w:rsidRDefault="00997A6D" w:rsidP="00997A6D">
      <w:pPr>
        <w:pStyle w:val="prDirectionLine"/>
      </w:pPr>
      <w:r>
        <w:t>Tell whether the ratios form a proportion (equivalent).</w:t>
      </w:r>
    </w:p>
    <w:p w:rsidR="00997A6D" w:rsidRDefault="00997A6D" w:rsidP="00997A6D">
      <w:pPr>
        <w:pStyle w:val="prNumList4"/>
      </w:pPr>
      <w:r>
        <w:tab/>
      </w:r>
      <w:r>
        <w:rPr>
          <w:rStyle w:val="prListNumber"/>
        </w:rPr>
        <w:t>1</w:t>
      </w:r>
      <w:r w:rsidRPr="00236737">
        <w:rPr>
          <w:rStyle w:val="prListNumber"/>
        </w:rPr>
        <w:t>.</w:t>
      </w:r>
      <w:r>
        <w:tab/>
      </w:r>
      <w:r w:rsidRPr="00FA631C">
        <w:rPr>
          <w:position w:val="-24"/>
        </w:rPr>
        <w:object w:dxaOrig="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05pt;height:30.75pt" o:ole="">
            <v:imagedata r:id="rId6" o:title=""/>
          </v:shape>
          <o:OLEObject Type="Embed" ProgID="Equation.DSMT4" ShapeID="_x0000_i1025" DrawAspect="Content" ObjectID="_1608633141" r:id="rId7"/>
        </w:object>
      </w:r>
      <w:r>
        <w:tab/>
      </w:r>
      <w:r>
        <w:rPr>
          <w:rStyle w:val="prListNumber"/>
        </w:rPr>
        <w:t>2</w:t>
      </w:r>
      <w:r w:rsidRPr="00236737">
        <w:rPr>
          <w:rStyle w:val="prListNumber"/>
        </w:rPr>
        <w:t>.</w:t>
      </w:r>
      <w:r>
        <w:tab/>
      </w:r>
      <w:r w:rsidRPr="00FA631C">
        <w:rPr>
          <w:position w:val="-24"/>
        </w:rPr>
        <w:object w:dxaOrig="639" w:dyaOrig="620">
          <v:shape id="_x0000_i1026" type="#_x0000_t75" style="width:32.15pt;height:30.75pt" o:ole="">
            <v:imagedata r:id="rId8" o:title=""/>
          </v:shape>
          <o:OLEObject Type="Embed" ProgID="Equation.DSMT4" ShapeID="_x0000_i1026" DrawAspect="Content" ObjectID="_1608633142" r:id="rId9"/>
        </w:object>
      </w:r>
      <w:r>
        <w:tab/>
      </w:r>
      <w:r>
        <w:rPr>
          <w:rStyle w:val="prListNumber"/>
        </w:rPr>
        <w:t>3</w:t>
      </w:r>
      <w:r w:rsidRPr="00236737">
        <w:rPr>
          <w:rStyle w:val="prListNumber"/>
        </w:rPr>
        <w:t>.</w:t>
      </w:r>
      <w:r>
        <w:tab/>
      </w:r>
      <w:r w:rsidRPr="00FA631C">
        <w:rPr>
          <w:position w:val="-24"/>
        </w:rPr>
        <w:object w:dxaOrig="740" w:dyaOrig="620">
          <v:shape id="_x0000_i1027" type="#_x0000_t75" style="width:36.35pt;height:30.75pt" o:ole="">
            <v:imagedata r:id="rId10" o:title=""/>
          </v:shape>
          <o:OLEObject Type="Embed" ProgID="Equation.DSMT4" ShapeID="_x0000_i1027" DrawAspect="Content" ObjectID="_1608633143" r:id="rId11"/>
        </w:object>
      </w:r>
      <w:r>
        <w:tab/>
      </w:r>
      <w:r w:rsidRPr="00FA631C">
        <w:rPr>
          <w:rStyle w:val="prListNumber"/>
        </w:rPr>
        <w:t>4.</w:t>
      </w:r>
      <w:r>
        <w:tab/>
      </w:r>
      <w:r w:rsidRPr="00FA631C">
        <w:rPr>
          <w:position w:val="-24"/>
        </w:rPr>
        <w:object w:dxaOrig="639" w:dyaOrig="620">
          <v:shape id="_x0000_i1028" type="#_x0000_t75" style="width:32.15pt;height:30.75pt" o:ole="">
            <v:imagedata r:id="rId12" o:title=""/>
          </v:shape>
          <o:OLEObject Type="Embed" ProgID="Equation.DSMT4" ShapeID="_x0000_i1028" DrawAspect="Content" ObjectID="_1608633144" r:id="rId13"/>
        </w:object>
      </w:r>
    </w:p>
    <w:p w:rsidR="00140418" w:rsidRDefault="00906E82"/>
    <w:p w:rsidR="00997A6D" w:rsidRDefault="00997A6D"/>
    <w:p w:rsidR="00997A6D" w:rsidRDefault="00997A6D"/>
    <w:p w:rsidR="00997A6D" w:rsidRDefault="00997A6D"/>
    <w:p w:rsidR="00997A6D" w:rsidRDefault="00997A6D"/>
    <w:p w:rsidR="00997A6D" w:rsidRDefault="00997A6D">
      <w:pPr>
        <w:rPr>
          <w:b/>
          <w:i/>
          <w:sz w:val="24"/>
        </w:rPr>
      </w:pPr>
      <w:r>
        <w:rPr>
          <w:b/>
          <w:i/>
          <w:sz w:val="24"/>
        </w:rPr>
        <w:lastRenderedPageBreak/>
        <w:t>T</w:t>
      </w:r>
      <w:r w:rsidRPr="00AC6778">
        <w:rPr>
          <w:b/>
          <w:i/>
          <w:sz w:val="24"/>
        </w:rPr>
        <w:t>ell whether x and y are in a proportional relationship.</w:t>
      </w:r>
    </w:p>
    <w:p w:rsidR="00997A6D" w:rsidRDefault="004A4E16">
      <w:pPr>
        <w:rPr>
          <w:b/>
          <w:i/>
          <w:sz w:val="24"/>
        </w:rPr>
      </w:pPr>
      <w:r>
        <w:rPr>
          <w:b/>
          <w:i/>
          <w:sz w:val="24"/>
        </w:rPr>
        <w:t xml:space="preserve">A table </w:t>
      </w:r>
      <w:r w:rsidR="00997A6D">
        <w:rPr>
          <w:b/>
          <w:i/>
          <w:sz w:val="24"/>
        </w:rPr>
        <w:t>has a proportional relationship when…</w:t>
      </w:r>
    </w:p>
    <w:p w:rsidR="00997A6D" w:rsidRDefault="00997A6D">
      <w:pPr>
        <w:rPr>
          <w:b/>
          <w:i/>
          <w:sz w:val="24"/>
        </w:rPr>
      </w:pPr>
    </w:p>
    <w:p w:rsidR="00997A6D" w:rsidRDefault="00997A6D">
      <w:r>
        <w:rPr>
          <w:b/>
          <w:i/>
          <w:sz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15"/>
        <w:gridCol w:w="5130"/>
        <w:gridCol w:w="13"/>
      </w:tblGrid>
      <w:tr w:rsidR="00997A6D" w:rsidTr="00567957">
        <w:tc>
          <w:tcPr>
            <w:tcW w:w="5215" w:type="dxa"/>
          </w:tcPr>
          <w:p w:rsidR="00997A6D" w:rsidRDefault="00997A6D" w:rsidP="004E39A7">
            <w:proofErr w:type="gramStart"/>
            <w:r>
              <w:t>a</w:t>
            </w:r>
            <w:proofErr w:type="gramEnd"/>
            <w:r>
              <w:t>.</w:t>
            </w:r>
          </w:p>
          <w:p w:rsidR="00997A6D" w:rsidRDefault="00997A6D" w:rsidP="004E39A7">
            <w:r>
              <w:t xml:space="preserve">  </w:t>
            </w:r>
            <w:r w:rsidR="00A04D5A">
              <w:rPr>
                <w:noProof/>
              </w:rPr>
              <w:drawing>
                <wp:inline distT="0" distB="0" distL="0" distR="0" wp14:anchorId="2DE667D2" wp14:editId="7B29BBA0">
                  <wp:extent cx="1200594" cy="151447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3107" cy="15302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 xml:space="preserve">  </w:t>
            </w:r>
          </w:p>
          <w:p w:rsidR="00997A6D" w:rsidRDefault="00997A6D" w:rsidP="004E39A7"/>
          <w:p w:rsidR="00997A6D" w:rsidRDefault="00997A6D" w:rsidP="004E39A7"/>
          <w:p w:rsidR="00997A6D" w:rsidRDefault="00997A6D" w:rsidP="004E39A7"/>
          <w:p w:rsidR="00997A6D" w:rsidRDefault="00997A6D" w:rsidP="004E39A7"/>
        </w:tc>
        <w:tc>
          <w:tcPr>
            <w:tcW w:w="5143" w:type="dxa"/>
            <w:gridSpan w:val="2"/>
          </w:tcPr>
          <w:p w:rsidR="00997A6D" w:rsidRDefault="00997A6D" w:rsidP="004E39A7">
            <w:r>
              <w:t xml:space="preserve">b. </w:t>
            </w:r>
          </w:p>
          <w:p w:rsidR="00997A6D" w:rsidRDefault="00A04D5A" w:rsidP="004E39A7">
            <w:r>
              <w:rPr>
                <w:noProof/>
              </w:rPr>
              <w:drawing>
                <wp:inline distT="0" distB="0" distL="0" distR="0" wp14:anchorId="5FD5252C" wp14:editId="0EFFFCC1">
                  <wp:extent cx="914400" cy="1628775"/>
                  <wp:effectExtent l="0" t="0" r="0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5"/>
                          <a:srcRect b="20465"/>
                          <a:stretch/>
                        </pic:blipFill>
                        <pic:spPr bwMode="auto">
                          <a:xfrm>
                            <a:off x="0" y="0"/>
                            <a:ext cx="914400" cy="162877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bookmarkStart w:id="0" w:name="_GoBack"/>
            <w:bookmarkEnd w:id="0"/>
          </w:p>
        </w:tc>
      </w:tr>
      <w:tr w:rsidR="00997A6D" w:rsidTr="00567957">
        <w:trPr>
          <w:gridAfter w:val="1"/>
          <w:wAfter w:w="13" w:type="dxa"/>
        </w:trPr>
        <w:tc>
          <w:tcPr>
            <w:tcW w:w="5215" w:type="dxa"/>
          </w:tcPr>
          <w:p w:rsidR="00997A6D" w:rsidRDefault="00997A6D" w:rsidP="004E39A7">
            <w:proofErr w:type="gramStart"/>
            <w:r>
              <w:t>c</w:t>
            </w:r>
            <w:proofErr w:type="gramEnd"/>
            <w:r>
              <w:t>.</w:t>
            </w:r>
          </w:p>
          <w:p w:rsidR="00997A6D" w:rsidRDefault="00997A6D" w:rsidP="004E39A7">
            <w:r>
              <w:t xml:space="preserve">    </w:t>
            </w:r>
            <w:r>
              <w:rPr>
                <w:noProof/>
              </w:rPr>
              <w:drawing>
                <wp:inline distT="0" distB="0" distL="0" distR="0" wp14:anchorId="042BF02C" wp14:editId="24A97D69">
                  <wp:extent cx="2152650" cy="6096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2650" cy="60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97A6D" w:rsidRDefault="00997A6D" w:rsidP="004E39A7"/>
          <w:p w:rsidR="00997A6D" w:rsidRDefault="00997A6D" w:rsidP="004E39A7"/>
          <w:p w:rsidR="00997A6D" w:rsidRDefault="00997A6D" w:rsidP="004E39A7"/>
          <w:p w:rsidR="00997A6D" w:rsidRDefault="00997A6D" w:rsidP="004E39A7"/>
          <w:p w:rsidR="00997A6D" w:rsidRDefault="00997A6D" w:rsidP="004E39A7"/>
          <w:p w:rsidR="00997A6D" w:rsidRDefault="00997A6D" w:rsidP="004E39A7"/>
          <w:p w:rsidR="00997A6D" w:rsidRDefault="00997A6D" w:rsidP="004E39A7"/>
          <w:p w:rsidR="00997A6D" w:rsidRDefault="00997A6D" w:rsidP="004E39A7"/>
          <w:p w:rsidR="00997A6D" w:rsidRDefault="00997A6D" w:rsidP="004E39A7"/>
        </w:tc>
        <w:tc>
          <w:tcPr>
            <w:tcW w:w="5130" w:type="dxa"/>
          </w:tcPr>
          <w:p w:rsidR="00997A6D" w:rsidRDefault="00997A6D" w:rsidP="004E39A7">
            <w:proofErr w:type="gramStart"/>
            <w:r>
              <w:t>d</w:t>
            </w:r>
            <w:proofErr w:type="gramEnd"/>
            <w:r>
              <w:t>.</w:t>
            </w:r>
          </w:p>
          <w:p w:rsidR="00997A6D" w:rsidRDefault="00997A6D" w:rsidP="004E39A7">
            <w:r>
              <w:t xml:space="preserve">    </w:t>
            </w:r>
            <w:r>
              <w:rPr>
                <w:noProof/>
              </w:rPr>
              <w:drawing>
                <wp:inline distT="0" distB="0" distL="0" distR="0" wp14:anchorId="153CEC2E" wp14:editId="5D3D5BAE">
                  <wp:extent cx="1819275" cy="609600"/>
                  <wp:effectExtent l="0" t="0" r="952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9275" cy="60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97A6D" w:rsidTr="00567957">
        <w:trPr>
          <w:gridAfter w:val="1"/>
          <w:wAfter w:w="13" w:type="dxa"/>
        </w:trPr>
        <w:tc>
          <w:tcPr>
            <w:tcW w:w="5215" w:type="dxa"/>
          </w:tcPr>
          <w:p w:rsidR="00997A6D" w:rsidRDefault="00997A6D" w:rsidP="004E39A7">
            <w:proofErr w:type="gramStart"/>
            <w:r>
              <w:t>e</w:t>
            </w:r>
            <w:proofErr w:type="gramEnd"/>
            <w:r>
              <w:t>.</w:t>
            </w:r>
          </w:p>
          <w:p w:rsidR="00997A6D" w:rsidRDefault="00997A6D" w:rsidP="004E39A7">
            <w:r>
              <w:t xml:space="preserve">    </w:t>
            </w:r>
            <w:r>
              <w:rPr>
                <w:noProof/>
              </w:rPr>
              <w:drawing>
                <wp:inline distT="0" distB="0" distL="0" distR="0" wp14:anchorId="15F2FA2E" wp14:editId="257473A1">
                  <wp:extent cx="1866900" cy="6286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6900" cy="628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97A6D" w:rsidRDefault="00997A6D" w:rsidP="004E39A7"/>
          <w:p w:rsidR="00997A6D" w:rsidRDefault="00997A6D" w:rsidP="004E39A7"/>
          <w:p w:rsidR="00997A6D" w:rsidRDefault="00997A6D" w:rsidP="004E39A7"/>
          <w:p w:rsidR="00997A6D" w:rsidRDefault="00997A6D" w:rsidP="004E39A7"/>
        </w:tc>
        <w:tc>
          <w:tcPr>
            <w:tcW w:w="5130" w:type="dxa"/>
          </w:tcPr>
          <w:p w:rsidR="00997A6D" w:rsidRDefault="00997A6D" w:rsidP="004E39A7">
            <w:proofErr w:type="gramStart"/>
            <w:r>
              <w:t>f</w:t>
            </w:r>
            <w:proofErr w:type="gramEnd"/>
            <w:r>
              <w:t>.</w:t>
            </w:r>
          </w:p>
          <w:p w:rsidR="00997A6D" w:rsidRDefault="00997A6D" w:rsidP="004E39A7">
            <w:r>
              <w:t xml:space="preserve">    </w:t>
            </w:r>
            <w:r>
              <w:rPr>
                <w:noProof/>
              </w:rPr>
              <w:drawing>
                <wp:inline distT="0" distB="0" distL="0" distR="0" wp14:anchorId="7F84B4D0" wp14:editId="21197AC9">
                  <wp:extent cx="1828800" cy="6096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0" cy="609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97A6D" w:rsidRDefault="00997A6D" w:rsidP="004E39A7"/>
          <w:p w:rsidR="00997A6D" w:rsidRDefault="00997A6D" w:rsidP="004E39A7"/>
          <w:p w:rsidR="00997A6D" w:rsidRDefault="00997A6D" w:rsidP="004E39A7"/>
          <w:p w:rsidR="00997A6D" w:rsidRDefault="00997A6D" w:rsidP="004E39A7"/>
          <w:p w:rsidR="00997A6D" w:rsidRDefault="00997A6D" w:rsidP="004E39A7"/>
          <w:p w:rsidR="00997A6D" w:rsidRDefault="00997A6D" w:rsidP="004E39A7"/>
          <w:p w:rsidR="00997A6D" w:rsidRDefault="00997A6D" w:rsidP="004E39A7"/>
          <w:p w:rsidR="00997A6D" w:rsidRDefault="00997A6D" w:rsidP="004E39A7"/>
          <w:p w:rsidR="00997A6D" w:rsidRDefault="00997A6D" w:rsidP="004E39A7"/>
          <w:p w:rsidR="00997A6D" w:rsidRDefault="00997A6D" w:rsidP="004E39A7"/>
        </w:tc>
      </w:tr>
    </w:tbl>
    <w:p w:rsidR="00997A6D" w:rsidRDefault="00997A6D"/>
    <w:sectPr w:rsidR="00997A6D" w:rsidSect="00997A6D">
      <w:pgSz w:w="12240" w:h="15840"/>
      <w:pgMar w:top="720" w:right="720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34641F9"/>
    <w:multiLevelType w:val="hybridMultilevel"/>
    <w:tmpl w:val="7FB611A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6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7A6D"/>
    <w:rsid w:val="002F50AD"/>
    <w:rsid w:val="004A4E16"/>
    <w:rsid w:val="00567957"/>
    <w:rsid w:val="00906E82"/>
    <w:rsid w:val="00997A6D"/>
    <w:rsid w:val="00A04D5A"/>
    <w:rsid w:val="00F40A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943914E-CF04-40F3-BBAE-90722EF588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97A6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97A6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97A6D"/>
    <w:pPr>
      <w:ind w:left="720"/>
      <w:contextualSpacing/>
    </w:pPr>
  </w:style>
  <w:style w:type="paragraph" w:customStyle="1" w:styleId="prDirectionLine">
    <w:name w:val="prDirectionLine"/>
    <w:next w:val="Normal"/>
    <w:rsid w:val="00997A6D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</w:rPr>
  </w:style>
  <w:style w:type="character" w:customStyle="1" w:styleId="prListNumber">
    <w:name w:val="prListNumber"/>
    <w:basedOn w:val="DefaultParagraphFont"/>
    <w:rsid w:val="00997A6D"/>
    <w:rPr>
      <w:rFonts w:ascii="Arial" w:hAnsi="Arial"/>
      <w:b/>
      <w:sz w:val="22"/>
    </w:rPr>
  </w:style>
  <w:style w:type="paragraph" w:customStyle="1" w:styleId="prNumList4">
    <w:name w:val="prNumList4"/>
    <w:basedOn w:val="Normal"/>
    <w:rsid w:val="00997A6D"/>
    <w:pPr>
      <w:widowControl w:val="0"/>
      <w:tabs>
        <w:tab w:val="decimal" w:pos="360"/>
        <w:tab w:val="left" w:pos="559"/>
        <w:tab w:val="decimal" w:pos="2580"/>
        <w:tab w:val="left" w:pos="2779"/>
        <w:tab w:val="decimal" w:pos="4800"/>
        <w:tab w:val="left" w:pos="4999"/>
        <w:tab w:val="decimal" w:pos="7020"/>
        <w:tab w:val="left" w:pos="7219"/>
      </w:tabs>
      <w:spacing w:after="200" w:line="280" w:lineRule="atLeast"/>
      <w:ind w:left="559" w:hanging="559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10" Type="http://schemas.openxmlformats.org/officeDocument/2006/relationships/image" Target="media/image4.wmf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137</Words>
  <Characters>78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Diego Unified School District</Company>
  <LinksUpToDate>false</LinksUpToDate>
  <CharactersWithSpaces>9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o Thanh-Thuy</dc:creator>
  <cp:keywords/>
  <dc:description/>
  <cp:lastModifiedBy>Cao Thanh-Thuy</cp:lastModifiedBy>
  <cp:revision>5</cp:revision>
  <dcterms:created xsi:type="dcterms:W3CDTF">2019-01-07T03:58:00Z</dcterms:created>
  <dcterms:modified xsi:type="dcterms:W3CDTF">2019-01-10T21:46:00Z</dcterms:modified>
</cp:coreProperties>
</file>